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8B6DE5" w14:textId="42619BCD" w:rsidR="00A92C14" w:rsidRPr="007B1CA4" w:rsidRDefault="009C2631">
      <w:pPr>
        <w:rPr>
          <w:b/>
          <w:bCs/>
        </w:rPr>
      </w:pPr>
      <w:r w:rsidRPr="007B1CA4">
        <w:rPr>
          <w:b/>
          <w:bCs/>
        </w:rPr>
        <w:t>Problems to check your understanding:</w:t>
      </w:r>
    </w:p>
    <w:p w14:paraId="35A2E49C" w14:textId="4529060B" w:rsidR="009C2631" w:rsidRDefault="009C2631"/>
    <w:p w14:paraId="51D9B7E0" w14:textId="017A4290" w:rsidR="009C2631" w:rsidRDefault="009C2631" w:rsidP="009C2631">
      <w:r>
        <w:t xml:space="preserve">1. Put the following system of equations into an augmented matrix </w:t>
      </w:r>
      <w:proofErr w:type="gramStart"/>
      <w:r>
        <w:t>form, and</w:t>
      </w:r>
      <w:proofErr w:type="gramEnd"/>
      <w:r>
        <w:t xml:space="preserve"> solve it by doing </w:t>
      </w:r>
      <w:r>
        <w:t xml:space="preserve">Gauss-Jordan Elimination to </w:t>
      </w:r>
      <w:r>
        <w:t>simplify it</w:t>
      </w:r>
      <w:r>
        <w:t xml:space="preserve"> all the way to reduced row echelon form. </w:t>
      </w:r>
    </w:p>
    <w:p w14:paraId="4A584E9A" w14:textId="091B10A8" w:rsidR="009C2631" w:rsidRDefault="009C2631" w:rsidP="009C2631">
      <w:r>
        <w:t xml:space="preserve">Write out </w:t>
      </w:r>
      <w:proofErr w:type="gramStart"/>
      <w:r>
        <w:t>all of</w:t>
      </w:r>
      <w:proofErr w:type="gramEnd"/>
      <w:r>
        <w:t xml:space="preserve"> the details on paper and bring it to class last week.  Make it neat enough so you don't have to redo it </w:t>
      </w:r>
      <w:proofErr w:type="gramStart"/>
      <w:r>
        <w:t>in order for</w:t>
      </w:r>
      <w:proofErr w:type="gramEnd"/>
      <w:r>
        <w:t xml:space="preserve"> us to analyze </w:t>
      </w:r>
      <w:r>
        <w:t>the process</w:t>
      </w:r>
      <w: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9C2631" w14:paraId="3B6807A3" w14:textId="77777777" w:rsidTr="009C2631">
        <w:tc>
          <w:tcPr>
            <w:tcW w:w="4675" w:type="dxa"/>
          </w:tcPr>
          <w:p w14:paraId="1A763207" w14:textId="77777777" w:rsidR="009C2631" w:rsidRDefault="009C2631" w:rsidP="009C2631">
            <w:r>
              <w:t>System of equations:</w:t>
            </w:r>
          </w:p>
          <w:p w14:paraId="59CB513C" w14:textId="4C3D4CBA" w:rsidR="009C2631" w:rsidRDefault="009C2631" w:rsidP="009C2631">
            <w:r w:rsidRPr="009C2631">
              <w:rPr>
                <w:position w:val="-64"/>
              </w:rPr>
              <w:object w:dxaOrig="2299" w:dyaOrig="1400" w14:anchorId="2D11870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14.75pt;height:69.75pt" o:ole="">
                  <v:imagedata r:id="rId5" o:title=""/>
                </v:shape>
                <o:OLEObject Type="Embed" ProgID="Equation.DSMT4" ShapeID="_x0000_i1027" DrawAspect="Content" ObjectID="_1625253460" r:id="rId6"/>
              </w:object>
            </w:r>
          </w:p>
        </w:tc>
        <w:tc>
          <w:tcPr>
            <w:tcW w:w="4675" w:type="dxa"/>
          </w:tcPr>
          <w:p w14:paraId="38BE4321" w14:textId="77777777" w:rsidR="009C2631" w:rsidRDefault="009C2631" w:rsidP="009C2631">
            <w:r>
              <w:t>The reduced row echelon form you should get as your answer:</w:t>
            </w:r>
          </w:p>
          <w:p w14:paraId="67F84B27" w14:textId="0E3183E7" w:rsidR="009C2631" w:rsidRDefault="009C2631" w:rsidP="009C2631">
            <w:r w:rsidRPr="009C2631">
              <w:rPr>
                <w:position w:val="-66"/>
              </w:rPr>
              <w:object w:dxaOrig="1880" w:dyaOrig="1440" w14:anchorId="2F8EDD9E">
                <v:shape id="_x0000_i1032" type="#_x0000_t75" style="width:93.75pt;height:1in" o:ole="">
                  <v:imagedata r:id="rId7" o:title=""/>
                </v:shape>
                <o:OLEObject Type="Embed" ProgID="Equation.DSMT4" ShapeID="_x0000_i1032" DrawAspect="Content" ObjectID="_1625253461" r:id="rId8"/>
              </w:object>
            </w:r>
          </w:p>
        </w:tc>
      </w:tr>
    </w:tbl>
    <w:p w14:paraId="6E5AABD2" w14:textId="1C9DE3FA" w:rsidR="009C2631" w:rsidRDefault="009C2631" w:rsidP="009C2631"/>
    <w:p w14:paraId="703FA3FE" w14:textId="6E0966F5" w:rsidR="009C2631" w:rsidRDefault="009C2631" w:rsidP="009C2631">
      <w:r>
        <w:t xml:space="preserve">2. Find the </w:t>
      </w:r>
      <w:r w:rsidR="00966B80">
        <w:t>determinant of this matrix by expanding along a row or column of your choice.</w:t>
      </w:r>
    </w:p>
    <w:p w14:paraId="79BFB132" w14:textId="5894169E" w:rsidR="00966B80" w:rsidRDefault="00966B80" w:rsidP="009C2631">
      <w:r w:rsidRPr="00966B80">
        <w:rPr>
          <w:position w:val="-66"/>
        </w:rPr>
        <w:object w:dxaOrig="1660" w:dyaOrig="1440" w14:anchorId="10B1818C">
          <v:shape id="_x0000_i1035" type="#_x0000_t75" style="width:83.25pt;height:1in" o:ole="">
            <v:imagedata r:id="rId9" o:title=""/>
          </v:shape>
          <o:OLEObject Type="Embed" ProgID="Equation.DSMT4" ShapeID="_x0000_i1035" DrawAspect="Content" ObjectID="_1625253462" r:id="rId10"/>
        </w:object>
      </w:r>
    </w:p>
    <w:p w14:paraId="443491D3" w14:textId="236602C3" w:rsidR="00966B80" w:rsidRDefault="00966B80" w:rsidP="009C2631">
      <w:r>
        <w:t xml:space="preserve">Write out </w:t>
      </w:r>
      <w:proofErr w:type="gramStart"/>
      <w:r>
        <w:t>all of</w:t>
      </w:r>
      <w:proofErr w:type="gramEnd"/>
      <w:r>
        <w:t xml:space="preserve"> the details on paper and bring it to class last week.  Make it neat enough so you don't have to redo it </w:t>
      </w:r>
      <w:proofErr w:type="gramStart"/>
      <w:r>
        <w:t>in order for</w:t>
      </w:r>
      <w:proofErr w:type="gramEnd"/>
      <w:r>
        <w:t xml:space="preserve"> us to analyze the process</w:t>
      </w:r>
      <w:r>
        <w:t>.</w:t>
      </w:r>
    </w:p>
    <w:p w14:paraId="1B84B527" w14:textId="4D26697E" w:rsidR="00966B80" w:rsidRDefault="00966B80" w:rsidP="009C2631"/>
    <w:p w14:paraId="2E8764D5" w14:textId="657ED27C" w:rsidR="00966B80" w:rsidRDefault="00966B80" w:rsidP="009C2631">
      <w:r>
        <w:t xml:space="preserve">3. These problems do not have to be turned in, so you may choose whether to </w:t>
      </w:r>
      <w:proofErr w:type="gramStart"/>
      <w:r>
        <w:t>actually do</w:t>
      </w:r>
      <w:proofErr w:type="gramEnd"/>
      <w:r>
        <w:t xml:space="preserve"> them or not.  The answers are at the bottom of the page.</w:t>
      </w:r>
    </w:p>
    <w:p w14:paraId="55A9D5D2" w14:textId="75C20003" w:rsidR="00966B80" w:rsidRDefault="00966B80" w:rsidP="009C2631">
      <w:r>
        <w:t xml:space="preserve">a. Write </w:t>
      </w:r>
      <w:r w:rsidRPr="00966B80">
        <w:rPr>
          <w:position w:val="-6"/>
        </w:rPr>
        <w:object w:dxaOrig="560" w:dyaOrig="279" w14:anchorId="64D425C8">
          <v:shape id="_x0000_i1039" type="#_x0000_t75" style="width:27.75pt;height:14.25pt" o:ole="">
            <v:imagedata r:id="rId11" o:title=""/>
          </v:shape>
          <o:OLEObject Type="Embed" ProgID="Equation.DSMT4" ShapeID="_x0000_i1039" DrawAspect="Content" ObjectID="_1625253463" r:id="rId12"/>
        </w:object>
      </w:r>
      <w:r>
        <w:t xml:space="preserve"> in exponential form</w:t>
      </w:r>
    </w:p>
    <w:p w14:paraId="226CDD4E" w14:textId="0ECBE8A4" w:rsidR="00966B80" w:rsidRDefault="00966B80" w:rsidP="009C2631">
      <w:r>
        <w:t xml:space="preserve">b. Write </w:t>
      </w:r>
      <w:r w:rsidRPr="00966B80">
        <w:rPr>
          <w:position w:val="-6"/>
        </w:rPr>
        <w:object w:dxaOrig="600" w:dyaOrig="320" w14:anchorId="6F1DDC2A">
          <v:shape id="_x0000_i1043" type="#_x0000_t75" style="width:30pt;height:15.75pt" o:ole="">
            <v:imagedata r:id="rId13" o:title=""/>
          </v:shape>
          <o:OLEObject Type="Embed" ProgID="Equation.DSMT4" ShapeID="_x0000_i1043" DrawAspect="Content" ObjectID="_1625253464" r:id="rId14"/>
        </w:object>
      </w:r>
      <w:r>
        <w:t xml:space="preserve"> in rectangular form.</w:t>
      </w:r>
    </w:p>
    <w:p w14:paraId="3FA88936" w14:textId="5F3A8659" w:rsidR="00966B80" w:rsidRDefault="00966B80" w:rsidP="009C2631">
      <w:r>
        <w:t xml:space="preserve">c. Find the following product.  Leave your answer in exponential form: </w:t>
      </w:r>
      <w:r w:rsidRPr="00966B80">
        <w:rPr>
          <w:position w:val="-16"/>
        </w:rPr>
        <w:object w:dxaOrig="1480" w:dyaOrig="440" w14:anchorId="27074B7E">
          <v:shape id="_x0000_i1047" type="#_x0000_t75" style="width:74.25pt;height:21.75pt" o:ole="">
            <v:imagedata r:id="rId15" o:title=""/>
          </v:shape>
          <o:OLEObject Type="Embed" ProgID="Equation.DSMT4" ShapeID="_x0000_i1047" DrawAspect="Content" ObjectID="_1625253465" r:id="rId16"/>
        </w:object>
      </w:r>
    </w:p>
    <w:p w14:paraId="6340ED28" w14:textId="4CD6F5CA" w:rsidR="00966B80" w:rsidRDefault="00966B80" w:rsidP="009C2631"/>
    <w:p w14:paraId="5AABB77B" w14:textId="4ED73B5A" w:rsidR="00966B80" w:rsidRDefault="00966B80" w:rsidP="009C2631">
      <w:r>
        <w:t>4. These problems don’t have to be turned in either.  Answers at the bottom</w:t>
      </w:r>
      <w:r w:rsidR="002E369B">
        <w:t>.</w:t>
      </w:r>
    </w:p>
    <w:p w14:paraId="3EBE7368" w14:textId="03F34324" w:rsidR="00966B80" w:rsidRDefault="00966B80" w:rsidP="009C2631">
      <w:r>
        <w:t>For each problem, compute and leave your answer in rectangular form:</w:t>
      </w:r>
    </w:p>
    <w:p w14:paraId="26637759" w14:textId="250BB171" w:rsidR="00966B80" w:rsidRDefault="00966B80" w:rsidP="009C2631">
      <w:r>
        <w:t xml:space="preserve">a. </w:t>
      </w:r>
      <w:r w:rsidRPr="00966B80">
        <w:rPr>
          <w:position w:val="-10"/>
        </w:rPr>
        <w:object w:dxaOrig="1600" w:dyaOrig="320" w14:anchorId="15D32B5D">
          <v:shape id="_x0000_i1051" type="#_x0000_t75" style="width:80.25pt;height:15.75pt" o:ole="">
            <v:imagedata r:id="rId17" o:title=""/>
          </v:shape>
          <o:OLEObject Type="Embed" ProgID="Equation.DSMT4" ShapeID="_x0000_i1051" DrawAspect="Content" ObjectID="_1625253466" r:id="rId18"/>
        </w:object>
      </w:r>
    </w:p>
    <w:p w14:paraId="4CA31118" w14:textId="6892DADA" w:rsidR="00966B80" w:rsidRDefault="00966B80" w:rsidP="009C2631">
      <w:r>
        <w:t xml:space="preserve">b. </w:t>
      </w:r>
      <w:r w:rsidRPr="00966B80">
        <w:rPr>
          <w:position w:val="-10"/>
        </w:rPr>
        <w:object w:dxaOrig="1620" w:dyaOrig="320" w14:anchorId="4D49865D">
          <v:shape id="_x0000_i1055" type="#_x0000_t75" style="width:81pt;height:15.75pt" o:ole="">
            <v:imagedata r:id="rId19" o:title=""/>
          </v:shape>
          <o:OLEObject Type="Embed" ProgID="Equation.DSMT4" ShapeID="_x0000_i1055" DrawAspect="Content" ObjectID="_1625253467" r:id="rId20"/>
        </w:object>
      </w:r>
      <w:bookmarkStart w:id="0" w:name="_GoBack"/>
      <w:bookmarkEnd w:id="0"/>
    </w:p>
    <w:p w14:paraId="64E2D05C" w14:textId="3B09B49E" w:rsidR="00966B80" w:rsidRDefault="00966B80" w:rsidP="009C2631">
      <w:r>
        <w:t xml:space="preserve">c. </w:t>
      </w:r>
      <w:r w:rsidRPr="00966B80">
        <w:rPr>
          <w:position w:val="-10"/>
        </w:rPr>
        <w:object w:dxaOrig="1320" w:dyaOrig="320" w14:anchorId="756FCA43">
          <v:shape id="_x0000_i1059" type="#_x0000_t75" style="width:66pt;height:15.75pt" o:ole="">
            <v:imagedata r:id="rId21" o:title=""/>
          </v:shape>
          <o:OLEObject Type="Embed" ProgID="Equation.DSMT4" ShapeID="_x0000_i1059" DrawAspect="Content" ObjectID="_1625253468" r:id="rId22"/>
        </w:object>
      </w:r>
    </w:p>
    <w:p w14:paraId="7E62E324" w14:textId="55B361FF" w:rsidR="00966B80" w:rsidRDefault="00966B80" w:rsidP="009C2631">
      <w:r>
        <w:t xml:space="preserve">d. </w:t>
      </w:r>
      <w:r w:rsidRPr="00966B80">
        <w:rPr>
          <w:position w:val="-24"/>
        </w:rPr>
        <w:object w:dxaOrig="620" w:dyaOrig="620" w14:anchorId="6F0AE3B3">
          <v:shape id="_x0000_i1063" type="#_x0000_t75" style="width:30.75pt;height:30.75pt" o:ole="">
            <v:imagedata r:id="rId23" o:title=""/>
          </v:shape>
          <o:OLEObject Type="Embed" ProgID="Equation.DSMT4" ShapeID="_x0000_i1063" DrawAspect="Content" ObjectID="_1625253469" r:id="rId24"/>
        </w:object>
      </w:r>
    </w:p>
    <w:p w14:paraId="7A55C0D8" w14:textId="77777777" w:rsidR="007B1CA4" w:rsidRDefault="007B1CA4" w:rsidP="009C2631"/>
    <w:p w14:paraId="5DC369A6" w14:textId="6449B29B" w:rsidR="00966B80" w:rsidRDefault="00966B80" w:rsidP="009C2631">
      <w:r>
        <w:t>Answers</w:t>
      </w:r>
      <w:r w:rsidR="007B1CA4">
        <w:t>:</w:t>
      </w:r>
    </w:p>
    <w:p w14:paraId="52FA88E8" w14:textId="68C9E825" w:rsidR="007B1CA4" w:rsidRDefault="007B1CA4" w:rsidP="009C2631">
      <w:r>
        <w:t>2. -38</w:t>
      </w:r>
      <w:r>
        <w:tab/>
        <w:t xml:space="preserve">      3.a. </w:t>
      </w:r>
      <w:r w:rsidRPr="007B1CA4">
        <w:rPr>
          <w:position w:val="-10"/>
        </w:rPr>
        <w:object w:dxaOrig="920" w:dyaOrig="380" w14:anchorId="4990A0D6">
          <v:shape id="_x0000_i1077" type="#_x0000_t75" style="width:45.75pt;height:18.75pt" o:ole="">
            <v:imagedata r:id="rId25" o:title=""/>
          </v:shape>
          <o:OLEObject Type="Embed" ProgID="Equation.DSMT4" ShapeID="_x0000_i1077" DrawAspect="Content" ObjectID="_1625253470" r:id="rId26"/>
        </w:object>
      </w:r>
      <w:r>
        <w:t xml:space="preserve">       b. </w:t>
      </w:r>
      <w:r w:rsidRPr="007B1CA4">
        <w:rPr>
          <w:position w:val="-10"/>
        </w:rPr>
        <w:object w:dxaOrig="900" w:dyaOrig="380" w14:anchorId="196F47B0">
          <v:shape id="_x0000_i1078" type="#_x0000_t75" style="width:45pt;height:18.75pt" o:ole="">
            <v:imagedata r:id="rId27" o:title=""/>
          </v:shape>
          <o:OLEObject Type="Embed" ProgID="Equation.DSMT4" ShapeID="_x0000_i1078" DrawAspect="Content" ObjectID="_1625253471" r:id="rId28"/>
        </w:object>
      </w:r>
      <w:r>
        <w:t xml:space="preserve">        c. </w:t>
      </w:r>
      <w:r w:rsidRPr="007B1CA4">
        <w:rPr>
          <w:position w:val="-6"/>
        </w:rPr>
        <w:object w:dxaOrig="600" w:dyaOrig="320" w14:anchorId="278B793A">
          <v:shape id="_x0000_i1081" type="#_x0000_t75" style="width:30pt;height:15.75pt" o:ole="">
            <v:imagedata r:id="rId29" o:title=""/>
          </v:shape>
          <o:OLEObject Type="Embed" ProgID="Equation.DSMT4" ShapeID="_x0000_i1081" DrawAspect="Content" ObjectID="_1625253472" r:id="rId30"/>
        </w:object>
      </w:r>
    </w:p>
    <w:p w14:paraId="24DBB97F" w14:textId="19621EF1" w:rsidR="007B1CA4" w:rsidRDefault="007B1CA4" w:rsidP="009C2631">
      <w:r>
        <w:t xml:space="preserve">4.a. </w:t>
      </w:r>
      <w:r w:rsidRPr="007B1CA4">
        <w:rPr>
          <w:position w:val="-6"/>
        </w:rPr>
        <w:object w:dxaOrig="600" w:dyaOrig="279" w14:anchorId="37E67B77">
          <v:shape id="_x0000_i1087" type="#_x0000_t75" style="width:30pt;height:14.25pt" o:ole="">
            <v:imagedata r:id="rId31" o:title=""/>
          </v:shape>
          <o:OLEObject Type="Embed" ProgID="Equation.DSMT4" ShapeID="_x0000_i1087" DrawAspect="Content" ObjectID="_1625253473" r:id="rId32"/>
        </w:object>
      </w:r>
      <w:r>
        <w:t xml:space="preserve">        b. </w:t>
      </w:r>
      <w:r w:rsidRPr="007B1CA4">
        <w:rPr>
          <w:position w:val="-6"/>
        </w:rPr>
        <w:object w:dxaOrig="700" w:dyaOrig="279" w14:anchorId="0B2940EB">
          <v:shape id="_x0000_i1090" type="#_x0000_t75" style="width:35.25pt;height:14.25pt" o:ole="">
            <v:imagedata r:id="rId33" o:title=""/>
          </v:shape>
          <o:OLEObject Type="Embed" ProgID="Equation.DSMT4" ShapeID="_x0000_i1090" DrawAspect="Content" ObjectID="_1625253474" r:id="rId34"/>
        </w:object>
      </w:r>
      <w:r>
        <w:t xml:space="preserve">       c. </w:t>
      </w:r>
      <w:r w:rsidRPr="007B1CA4">
        <w:rPr>
          <w:position w:val="-6"/>
        </w:rPr>
        <w:object w:dxaOrig="760" w:dyaOrig="279" w14:anchorId="3FF63B5C">
          <v:shape id="_x0000_i1093" type="#_x0000_t75" style="width:38.25pt;height:14.25pt" o:ole="">
            <v:imagedata r:id="rId35" o:title=""/>
          </v:shape>
          <o:OLEObject Type="Embed" ProgID="Equation.DSMT4" ShapeID="_x0000_i1093" DrawAspect="Content" ObjectID="_1625253475" r:id="rId36"/>
        </w:object>
      </w:r>
      <w:r>
        <w:t xml:space="preserve">        d. </w:t>
      </w:r>
      <w:r w:rsidRPr="007B1CA4">
        <w:rPr>
          <w:position w:val="-24"/>
        </w:rPr>
        <w:object w:dxaOrig="720" w:dyaOrig="620" w14:anchorId="288BE25C">
          <v:shape id="_x0000_i1096" type="#_x0000_t75" style="width:36pt;height:30.75pt" o:ole="">
            <v:imagedata r:id="rId37" o:title=""/>
          </v:shape>
          <o:OLEObject Type="Embed" ProgID="Equation.DSMT4" ShapeID="_x0000_i1096" DrawAspect="Content" ObjectID="_1625253476" r:id="rId38"/>
        </w:object>
      </w:r>
    </w:p>
    <w:p w14:paraId="25E61169" w14:textId="77777777" w:rsidR="007B1CA4" w:rsidRDefault="007B1CA4" w:rsidP="009C2631"/>
    <w:sectPr w:rsidR="007B1CA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62854C5C"/>
    <w:multiLevelType w:val="hybridMultilevel"/>
    <w:tmpl w:val="50BA89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0A91"/>
    <w:rsid w:val="000F58B4"/>
    <w:rsid w:val="00194051"/>
    <w:rsid w:val="002E369B"/>
    <w:rsid w:val="00331AF8"/>
    <w:rsid w:val="00480DA4"/>
    <w:rsid w:val="005E4849"/>
    <w:rsid w:val="007A32C0"/>
    <w:rsid w:val="007B1CA4"/>
    <w:rsid w:val="008D0A91"/>
    <w:rsid w:val="008E0ADB"/>
    <w:rsid w:val="00966B80"/>
    <w:rsid w:val="009C2631"/>
    <w:rsid w:val="00A92C14"/>
    <w:rsid w:val="00D746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651C89"/>
  <w15:chartTrackingRefBased/>
  <w15:docId w15:val="{33FCC41D-F510-417F-BCCA-57221AC829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E4849"/>
    <w:pPr>
      <w:spacing w:after="0"/>
    </w:pPr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966B80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C2631"/>
    <w:pPr>
      <w:ind w:left="720"/>
      <w:contextualSpacing/>
    </w:pPr>
  </w:style>
  <w:style w:type="table" w:styleId="TableGrid">
    <w:name w:val="Table Grid"/>
    <w:basedOn w:val="TableNormal"/>
    <w:uiPriority w:val="39"/>
    <w:rsid w:val="009C26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966B8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254</Words>
  <Characters>144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tflrf@gmail.com</dc:creator>
  <cp:keywords/>
  <dc:description/>
  <cp:lastModifiedBy>ltflrf@gmail.com</cp:lastModifiedBy>
  <cp:revision>5</cp:revision>
  <dcterms:created xsi:type="dcterms:W3CDTF">2019-07-22T02:48:00Z</dcterms:created>
  <dcterms:modified xsi:type="dcterms:W3CDTF">2019-07-22T0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